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6" r:id="rId2"/>
    <p:sldId id="257" r:id="rId3"/>
    <p:sldId id="258" r:id="rId4"/>
    <p:sldId id="260" r:id="rId5"/>
    <p:sldId id="259" r:id="rId6"/>
    <p:sldId id="263" r:id="rId7"/>
    <p:sldId id="274" r:id="rId8"/>
    <p:sldId id="269" r:id="rId9"/>
    <p:sldId id="271" r:id="rId10"/>
    <p:sldId id="273" r:id="rId11"/>
    <p:sldId id="279" r:id="rId12"/>
    <p:sldId id="272" r:id="rId13"/>
    <p:sldId id="262" r:id="rId14"/>
    <p:sldId id="275" r:id="rId15"/>
    <p:sldId id="276" r:id="rId16"/>
    <p:sldId id="280" r:id="rId17"/>
    <p:sldId id="281" r:id="rId18"/>
    <p:sldId id="264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7" clrIdx="0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5326" autoAdjust="0"/>
  </p:normalViewPr>
  <p:slideViewPr>
    <p:cSldViewPr snapToGrid="0">
      <p:cViewPr>
        <p:scale>
          <a:sx n="66" d="100"/>
          <a:sy n="66" d="100"/>
        </p:scale>
        <p:origin x="1968" y="806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6193F5-3371-4F92-AB61-D0FD49F210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314AEB8-F884-4152-845C-0D0A1D2538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C5EB52B-9E7C-4C94-86A9-D141F1C1A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E0E5F95-A84C-47C1-A18B-EFC233D4F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D172042-B066-4A9F-9923-3FE0E2971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94584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474421D-A284-41EF-8780-A7D5B4ED09A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F27769E-C327-43FB-90E9-DF14CC2486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B8AEB39-51B4-49E8-A948-0850B6A5D6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37AB023-97C5-4668-805E-9BDE26FF5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2A43B7-3E84-48EF-8B24-9706703A3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018858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2A36EE-0F0A-46AE-AE63-D060DEC45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94EAC0A-8B5E-4C0A-B20A-932B50831A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18B8B2E-7676-43C1-BD98-7CDD3FD0C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D95933-D884-4EBA-BBDB-36477CF48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D2ED9D6-0989-4457-B7A8-42EA6FA90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02800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43A97C-9AB0-4F98-97E3-2D1086CAA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85B4AA-C787-4C9F-9316-ABCB9A44A0A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992FC76-82CD-462B-A2D8-A8368027F1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FFB1669-77D6-4E5F-B9CB-85A24B726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F77BA66-9321-4C00-9D0E-2D8E43924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7D006F4-A5F0-44C6-B86A-16DEF79D7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105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5F2369-6AF3-41FA-8403-A8D52B437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07DD6B6-A8A2-4016-8B69-0FE53BE656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34B57BF-E476-466E-9807-F332073F4A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A606AD89-63C2-4C6A-8EB5-482674FB9A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2BACD09D-6967-4C5B-A46A-A5496631276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5E2E211-8E49-4BC9-BDF0-EA3C99E99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A28B341-E656-4876-B19D-E09805FE3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AC118E14-02BE-4024-9F29-718976FA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31245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61EF52-DFEB-471B-8B0D-D9404472E9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B6B3F2C-914B-4D32-BCB8-1B69CC2DD7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5F01CBD-E7E0-4DCC-8B30-D13D48F05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CC86E5C-BC53-4384-9BC0-8AD0DF5A0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572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14C34F-39CF-4D5D-AD86-C52802DEB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DCA4580-1EF1-4C46-8FE6-D29D20F439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1A36CBC-0A67-4897-8F9B-5D3AC16E8A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0355ED6-35A4-4117-B87A-02475E082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4934D9B-1603-4D11-9063-794BC0805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2D5E474-5F7F-4939-9F54-14EEC565A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9969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8D7A78-4391-456D-AB76-864EAC022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905CDDB-2FB9-431F-8BE8-22D17EDA20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DA8E5CE-1232-4F45-BD4A-D8DD14550D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FF51E07-54D5-461C-BE90-D662F7B62B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423E02F-699E-4D54-98DF-B48893CDB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5D4181E-6F81-4FDC-9A94-028EE61AB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7761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D8C92-61A2-47BB-AAD3-B7E35F26F47B}" type="datetimeFigureOut">
              <a:rPr lang="ru-RU" smtClean="0"/>
              <a:t>16.04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emf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22.png"/><Relationship Id="rId10" Type="http://schemas.openxmlformats.org/officeDocument/2006/relationships/image" Target="../media/image20.png"/><Relationship Id="rId4" Type="http://schemas.openxmlformats.org/officeDocument/2006/relationships/image" Target="../media/image180.png"/><Relationship Id="rId9" Type="http://schemas.openxmlformats.org/officeDocument/2006/relationships/image" Target="../media/image19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122363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ru-RU" sz="4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Экспериментальное определение вязкостей систем:</a:t>
            </a:r>
            <a:br>
              <a:rPr lang="ru-RU" sz="4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4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КМ-2 – бутанол-1, ПЭTA – бутанол-1, </a:t>
            </a:r>
            <a:r>
              <a:rPr lang="ru-RU" sz="4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</a:t>
            </a:r>
            <a:r>
              <a:rPr lang="ru-RU" sz="4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ЭГ– бутанол-1</a:t>
            </a:r>
            <a:endParaRPr lang="ru-RU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56338" y="5205046"/>
            <a:ext cx="6787662" cy="1652954"/>
          </a:xfrm>
        </p:spPr>
        <p:txBody>
          <a:bodyPr/>
          <a:lstStyle/>
          <a:p>
            <a:pPr algn="r"/>
            <a:r>
              <a:rPr lang="ru-RU" dirty="0"/>
              <a:t>Работу выполнил студент 5 курса: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r>
              <a:rPr lang="ru-RU" dirty="0"/>
              <a:t>Работа выполнена в ИМХ РАН под руководством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/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</a:t>
            </a:r>
            <a:r>
              <a:rPr lang="ru-RU" dirty="0"/>
              <a:t>ОКМ</a:t>
            </a:r>
            <a:r>
              <a:rPr lang="en-US" dirty="0"/>
              <a:t>-2</a:t>
            </a:r>
            <a:endParaRPr lang="ru-RU" dirty="0"/>
          </a:p>
        </p:txBody>
      </p:sp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41587B0-B1BC-4F99-839A-7E492AA2401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832FE4C9-6AC2-4791-9966-8785EA0789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137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 – СОСТАВ.</a:t>
            </a:r>
            <a:r>
              <a:rPr lang="en-US" dirty="0"/>
              <a:t> </a:t>
            </a:r>
            <a:r>
              <a:rPr lang="ru-RU" dirty="0"/>
              <a:t>ПЭТ</a:t>
            </a:r>
            <a:r>
              <a:rPr lang="en-US" dirty="0"/>
              <a:t>A</a:t>
            </a:r>
            <a:endParaRPr lang="ru-RU" dirty="0"/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0E7D329B-ABC1-4596-909F-CAE8B7236A3E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44C0D-15F8-4427-B2A9-BBACE4048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3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6AC3B2C-B381-4A54-BEE8-91FF344589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548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6C04120-840C-438E-BABC-284ABA39DBF3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ЭНЕРГИЯ «АКТИВАЦИИ» СДВИГА – СОСТА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20D4B1-3C4D-4778-A217-B5F8B28A9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/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⁢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FB2E24-5E2F-4C0E-BF4A-9DD3E9E92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638" y="5320937"/>
                <a:ext cx="3791081" cy="472052"/>
              </a:xfrm>
              <a:prstGeom prst="rect">
                <a:avLst/>
              </a:prstGeom>
              <a:blipFill>
                <a:blip r:embed="rId4"/>
                <a:stretch>
                  <a:fillRect t="-10390" b="-2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A86FA9C-AE7E-4FD3-BD1B-E8461E811C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5653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1257" cy="696686"/>
          </a:xfrm>
        </p:spPr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8CBEE1C-AC81-4D66-BA00-54DB4C38D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Объект 13">
            <a:extLst>
              <a:ext uri="{FF2B5EF4-FFF2-40B4-BE49-F238E27FC236}">
                <a16:creationId xmlns:a16="http://schemas.microsoft.com/office/drawing/2014/main" id="{E8F18AA2-BC04-4523-97B0-91F194CA1A0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ФФУЗИЯ</a:t>
            </a:r>
            <a:r>
              <a:rPr lang="en-US" dirty="0"/>
              <a:t> – </a:t>
            </a:r>
            <a:r>
              <a:rPr lang="ru-RU" dirty="0"/>
              <a:t>ТЕМПЕРАТУРА. ОКМ-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2D686A-88F8-46CC-931D-30B0AC1D9CD2}"/>
              </a:ext>
            </a:extLst>
          </p:cNvPr>
          <p:cNvSpPr txBox="1"/>
          <p:nvPr/>
        </p:nvSpPr>
        <p:spPr>
          <a:xfrm>
            <a:off x="1802423" y="813722"/>
            <a:ext cx="363122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2.4 % mass Butanol-1</a:t>
            </a:r>
            <a:endParaRPr lang="ru-RU" sz="2400" dirty="0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EBD8C674-C122-4433-BCF6-B47C9E807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/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8E4CA0-2703-4437-A674-57107F49B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790" y="5553776"/>
                <a:ext cx="26201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20938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DA2FD7F-139D-4928-A0B3-8D942E437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5354"/>
            <a:ext cx="9144000" cy="350424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ТОЛЬКО МОНОМЕР)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2C05E5D-5991-4E1B-8ABB-CCBB2D757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346" y="348344"/>
            <a:ext cx="2739308" cy="2839915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D571CC5-96AA-450B-B636-93CCA16E42D6}"/>
              </a:ext>
            </a:extLst>
          </p:cNvPr>
          <p:cNvSpPr/>
          <p:nvPr/>
        </p:nvSpPr>
        <p:spPr>
          <a:xfrm>
            <a:off x="1351915" y="375793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FB8CF8-14AA-45EE-829E-9809DD224A06}"/>
              </a:ext>
            </a:extLst>
          </p:cNvPr>
          <p:cNvSpPr txBox="1"/>
          <p:nvPr/>
        </p:nvSpPr>
        <p:spPr>
          <a:xfrm>
            <a:off x="226851" y="833782"/>
            <a:ext cx="30668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100%</a:t>
            </a:r>
          </a:p>
          <a:p>
            <a:r>
              <a:rPr lang="en-US" sz="2800" dirty="0"/>
              <a:t>D=0.0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479122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МОНОМЕР + БУТАНОЛ)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DF26DF-DFE2-4436-86DE-630191E24B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71786" y="696687"/>
            <a:ext cx="2600428" cy="260042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BA804DE-4AA1-4984-B168-8E3154979E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17984"/>
            <a:ext cx="9144000" cy="3520800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332A426-5C7F-4863-A354-5324DACE9267}"/>
              </a:ext>
            </a:extLst>
          </p:cNvPr>
          <p:cNvSpPr/>
          <p:nvPr/>
        </p:nvSpPr>
        <p:spPr>
          <a:xfrm>
            <a:off x="1353820" y="362458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B7C1C0-A069-4FAC-BFC9-EC5BC16540B7}"/>
              </a:ext>
            </a:extLst>
          </p:cNvPr>
          <p:cNvSpPr txBox="1"/>
          <p:nvPr/>
        </p:nvSpPr>
        <p:spPr>
          <a:xfrm>
            <a:off x="226851" y="833782"/>
            <a:ext cx="29754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70% mol</a:t>
            </a:r>
          </a:p>
          <a:p>
            <a:r>
              <a:rPr lang="en-US" sz="2800" dirty="0"/>
              <a:t>Butanol-1 30% mol</a:t>
            </a:r>
          </a:p>
          <a:p>
            <a:r>
              <a:rPr lang="en-US" sz="2800" dirty="0"/>
              <a:t>D=0.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850063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3200" dirty="0"/>
              <a:t>определение значений вязкости систем </a:t>
            </a:r>
            <a:br>
              <a:rPr lang="ru-RU" sz="3200" dirty="0"/>
            </a:br>
            <a:r>
              <a:rPr lang="ru-RU" sz="3200" b="1" i="1" dirty="0"/>
              <a:t>ОКМ-2</a:t>
            </a:r>
            <a:r>
              <a:rPr lang="ru-RU" sz="3200" b="1" dirty="0"/>
              <a:t>,</a:t>
            </a:r>
            <a:r>
              <a:rPr lang="ru-RU" sz="3200" b="1" i="1" dirty="0"/>
              <a:t> П</a:t>
            </a:r>
            <a:r>
              <a:rPr lang="en-US" sz="3200" b="1" i="1" dirty="0"/>
              <a:t>ETA</a:t>
            </a:r>
            <a:r>
              <a:rPr lang="en-US" sz="3200" b="1" dirty="0"/>
              <a:t>,</a:t>
            </a:r>
            <a:r>
              <a:rPr lang="en-US" sz="3200" b="1" i="1" dirty="0"/>
              <a:t> </a:t>
            </a:r>
            <a:r>
              <a:rPr lang="ru-RU" sz="3200" b="1" i="1" dirty="0"/>
              <a:t>ДМЭГ</a:t>
            </a:r>
            <a:r>
              <a:rPr lang="ru-RU" sz="3200" b="1" dirty="0"/>
              <a:t> </a:t>
            </a:r>
            <a:r>
              <a:rPr lang="ru-RU" sz="3200" i="1" dirty="0"/>
              <a:t>– бутанол-1 </a:t>
            </a:r>
            <a:br>
              <a:rPr lang="ru-RU" sz="3200" dirty="0"/>
            </a:br>
            <a:r>
              <a:rPr lang="ru-RU" sz="3200" dirty="0"/>
              <a:t>составов от 0 до 20% по массе бутанола-1,</a:t>
            </a:r>
            <a:br>
              <a:rPr lang="ru-RU" sz="3200" dirty="0"/>
            </a:br>
            <a:r>
              <a:rPr lang="ru-RU" sz="3200" dirty="0"/>
              <a:t>и их зависимости от температуры при 15 - 40  ͦС 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99750"/>
              </p:ext>
            </p:extLst>
          </p:nvPr>
        </p:nvGraphicFramePr>
        <p:xfrm>
          <a:off x="3830332" y="4381524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0332" y="4381524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77343"/>
              </p:ext>
            </p:extLst>
          </p:nvPr>
        </p:nvGraphicFramePr>
        <p:xfrm>
          <a:off x="5812692" y="5223973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2692" y="5223973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48A6BED-AA11-4D4C-ACEF-6458E3E2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30723"/>
              </p:ext>
            </p:extLst>
          </p:nvPr>
        </p:nvGraphicFramePr>
        <p:xfrm>
          <a:off x="307975" y="4618038"/>
          <a:ext cx="33512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" name="CS ChemDraw Drawing" r:id="rId7" imgW="3351190" imgH="2052794" progId="ChemDraw.Document.6.0">
                  <p:embed/>
                </p:oleObj>
              </mc:Choice>
              <mc:Fallback>
                <p:oleObj name="CS ChemDraw Drawing" r:id="rId7" imgW="3351190" imgH="20527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975" y="4618038"/>
                        <a:ext cx="33512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34446"/>
              </p:ext>
            </p:extLst>
          </p:nvPr>
        </p:nvGraphicFramePr>
        <p:xfrm>
          <a:off x="986326" y="2455852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CS ChemDraw Drawing" r:id="rId9" imgW="7313666" imgH="1406402" progId="ChemDraw.Document.6.0">
                  <p:embed/>
                </p:oleObj>
              </mc:Choice>
              <mc:Fallback>
                <p:oleObj name="CS ChemDraw Drawing" r:id="rId9" imgW="7313666" imgH="1406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326" y="2455852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490322A-376A-454A-B603-21AC0D9EA68D}"/>
              </a:ext>
            </a:extLst>
          </p:cNvPr>
          <p:cNvSpPr txBox="1"/>
          <p:nvPr/>
        </p:nvSpPr>
        <p:spPr>
          <a:xfrm>
            <a:off x="1633164" y="6300854"/>
            <a:ext cx="70083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ПЭТА</a:t>
            </a:r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СТУП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" y="2661985"/>
            <a:ext cx="3956539" cy="3650407"/>
            <a:chOff x="-3" y="2457434"/>
            <a:chExt cx="3187083" cy="36504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i="0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10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457434"/>
                  <a:ext cx="318708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NM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2871619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3467439"/>
                  <a:ext cx="3187083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407651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502" r="-2311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араметры экс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4108280" y="691999"/>
            <a:ext cx="5026185" cy="2902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9784"/>
            <a:ext cx="1349562" cy="1308609"/>
            <a:chOff x="1970906" y="750513"/>
            <a:chExt cx="1349562" cy="1308609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10210" y="3790304"/>
            <a:ext cx="4959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endParaRPr lang="ru-RU" sz="2000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48017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</a:t>
            </a:r>
            <a:r>
              <a:rPr lang="ru-RU" sz="2000" b="1" dirty="0" err="1"/>
              <a:t>Арениуса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A369DB9-DB2B-47F5-AAF7-D368F547A800}"/>
              </a:ext>
            </a:extLst>
          </p:cNvPr>
          <p:cNvCxnSpPr>
            <a:stCxn id="9" idx="6"/>
            <a:endCxn id="30" idx="2"/>
          </p:cNvCxnSpPr>
          <p:nvPr/>
        </p:nvCxnSpPr>
        <p:spPr>
          <a:xfrm>
            <a:off x="2922316" y="2149694"/>
            <a:ext cx="643000" cy="3806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/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06DBF49-9ADC-457D-BA63-4325FF497CDA}"/>
              </a:ext>
            </a:extLst>
          </p:cNvPr>
          <p:cNvSpPr txBox="1"/>
          <p:nvPr/>
        </p:nvSpPr>
        <p:spPr>
          <a:xfrm>
            <a:off x="3759198" y="4084014"/>
            <a:ext cx="53848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/>
              <a:t>Уравнение</a:t>
            </a:r>
            <a:r>
              <a:rPr lang="ru-RU" sz="2000" b="1" dirty="0">
                <a:solidFill>
                  <a:schemeClr val="tx1"/>
                </a:solidFill>
                <a:effectLst/>
              </a:rPr>
              <a:t> </a:t>
            </a:r>
            <a:r>
              <a:rPr lang="ru-RU" sz="2000" b="1" dirty="0" err="1"/>
              <a:t>Арениуса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Объект 16">
            <a:extLst>
              <a:ext uri="{FF2B5EF4-FFF2-40B4-BE49-F238E27FC236}">
                <a16:creationId xmlns:a16="http://schemas.microsoft.com/office/drawing/2014/main" id="{5724CBBF-0D82-4CF6-AC8A-A23726770AC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1" name="Заголовок 8">
            <a:extLst>
              <a:ext uri="{FF2B5EF4-FFF2-40B4-BE49-F238E27FC236}">
                <a16:creationId xmlns:a16="http://schemas.microsoft.com/office/drawing/2014/main" id="{4FA1F07E-DDCB-4733-9F35-906EB9FC9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ЛОТНОСТЬ – СОСТАВ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1C3407-48D0-44A5-92E9-AE05BC1BE7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172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0A3AA5E-9178-44A6-A659-053CDB25A7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Объект 8">
            <a:extLst>
              <a:ext uri="{FF2B5EF4-FFF2-40B4-BE49-F238E27FC236}">
                <a16:creationId xmlns:a16="http://schemas.microsoft.com/office/drawing/2014/main" id="{EAF063E6-DE67-4D06-B926-5A042016D8D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9" name="Заголовок 8">
            <a:extLst>
              <a:ext uri="{FF2B5EF4-FFF2-40B4-BE49-F238E27FC236}">
                <a16:creationId xmlns:a16="http://schemas.microsoft.com/office/drawing/2014/main" id="{9A59C67F-D753-4AB8-9BA1-F36F2D953B10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9144000" cy="6966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dirty="0"/>
              <a:t>ВЯЗКОСТЬ</a:t>
            </a:r>
            <a:r>
              <a:rPr lang="en-US" dirty="0"/>
              <a:t> – </a:t>
            </a:r>
            <a:r>
              <a:rPr lang="ru-RU" dirty="0"/>
              <a:t>ТЕМПЕРАТУРА. ОКМ-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12D2A5-ADCE-4DB8-93EA-D2FBB004A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D551DCF4-8365-4CC5-8802-31D2C4F8F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91268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5</TotalTime>
  <Words>503</Words>
  <Application>Microsoft Office PowerPoint</Application>
  <PresentationFormat>Экран (4:3)</PresentationFormat>
  <Paragraphs>77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Экспериментальное определение вязкостей систем: ОКМ-2 – бутанол-1, ПЭTA – бутанол-1, ДMЭГ– бутанол-1</vt:lpstr>
      <vt:lpstr>ЦЕЛЬ РАБОТЫ </vt:lpstr>
      <vt:lpstr>ВСТУПЛЕНИЕ</vt:lpstr>
      <vt:lpstr>ТЕОРЕТИЧЕСКАЯ ЧАСТЬ. ДИФФУЗИЯ</vt:lpstr>
      <vt:lpstr>ТЕОРЕТИЧЕСКАЯ ЧАСТЬ . ВЯЗКОСТЬ </vt:lpstr>
      <vt:lpstr>НАХОЖДЕНИЕ ВЯЗКОСТЕЙ</vt:lpstr>
      <vt:lpstr>ПЛОТНОСТЬ – СОСТАВ</vt:lpstr>
      <vt:lpstr>ВЯЗКОСТЬ. ЧИСТЫЕ ВЕЩЕСТВА</vt:lpstr>
      <vt:lpstr>Презентация PowerPoint</vt:lpstr>
      <vt:lpstr>ВЯЗКОСТЬ – СОСТАВ. ОКМ-2</vt:lpstr>
      <vt:lpstr>ВЯЗКОСТЬ – СОСТАВ. ПЭТA</vt:lpstr>
      <vt:lpstr>ЭНЕРГИЯ «АКТИВАЦИИ» СДВИГА – СОСТАВ</vt:lpstr>
      <vt:lpstr>МОЛЕКУЛЯРНАЯ ДИНАМИКА</vt:lpstr>
      <vt:lpstr>ДИФФУЗИЯ. ЧИСТЫЕ ВЕЩЕСТВА</vt:lpstr>
      <vt:lpstr>ДИФФУЗИЯ – ТЕМПЕРАТУРА. ОКМ-2</vt:lpstr>
      <vt:lpstr>ФОТОПОЛИМЕРИЗАЦИЯ (ТОЛЬКО МОНОМЕР)</vt:lpstr>
      <vt:lpstr>ФОТОПОЛИМЕРИЗАЦИЯ (МОНОМЕР + БУТАНОЛ) 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137</cp:revision>
  <dcterms:created xsi:type="dcterms:W3CDTF">2024-04-02T18:34:12Z</dcterms:created>
  <dcterms:modified xsi:type="dcterms:W3CDTF">2024-04-16T12:12:34Z</dcterms:modified>
</cp:coreProperties>
</file>